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CEB" w:rsidRDefault="00726CEB" w:rsidP="00726CEB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Ngày soạn:</w:t>
      </w:r>
    </w:p>
    <w:p w:rsidR="00726CEB" w:rsidRDefault="00726CEB" w:rsidP="00726CEB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Ngày giảng:</w:t>
      </w: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Tiết 39</w:t>
      </w: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i 41 ĐỒ DÙNG LOẠI ĐIỆN - NHIỆT</w:t>
      </w: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ÀN LÀ ĐIỆN</w:t>
      </w: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I. Mục tiêu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  <w:t>1. Kiến thức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Hiểu nguyên lí làm việc của đồ dùng loại điện - nhiệt.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Hiểu được cấu tạo, nguyên lí làm việc và cách sử dụng của bàn là điện.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>2. Thái độ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Sử dụng được bàn là điện đúng yêu cầu kĩ thuật, an toàn và tiết kiệm điện năng.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 xml:space="preserve">3. Thái độ 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Có ý thức vận dụng kiến thức vào cuộc sống.</w:t>
      </w:r>
    </w:p>
    <w:p w:rsidR="00726CEB" w:rsidRDefault="00726CEB" w:rsidP="00726CEB">
      <w:pPr>
        <w:ind w:left="709" w:firstLine="11"/>
        <w:jc w:val="both"/>
        <w:rPr>
          <w:bCs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4.Năng lực:</w:t>
      </w:r>
      <w:r>
        <w:rPr>
          <w:bCs/>
          <w:sz w:val="28"/>
          <w:szCs w:val="28"/>
          <w:lang w:val="nl-NL"/>
        </w:rPr>
        <w:t xml:space="preserve"> </w:t>
      </w:r>
    </w:p>
    <w:p w:rsidR="00726CEB" w:rsidRDefault="00726CEB" w:rsidP="00726CEB">
      <w:pPr>
        <w:tabs>
          <w:tab w:val="left" w:leader="dot" w:pos="9072"/>
        </w:tabs>
        <w:rPr>
          <w:b/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-Tự học, tự nghiên cứu; năng lực báo cáo, hợp tác, giải quyết vấn đề, thực hành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II. Chuẩn bị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  <w:t>1. Giáo viên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Sgk, giáo án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Hình vẽ 41.1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1 bàn là thật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  <w:t>2. Học sinh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Sgk, vở ghi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III. Tiến trình dạy học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1.Ổn định tổ chức:</w:t>
      </w:r>
      <w:r>
        <w:rPr>
          <w:b/>
          <w:sz w:val="28"/>
          <w:szCs w:val="28"/>
          <w:lang w:val="nl-NL"/>
        </w:rPr>
        <w:tab/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2. Kiểm tra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Không kiểm tra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  <w:t>3. Bài mới.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A.HOẠT ĐỘNG KHỞI ĐỘNG.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B.HOẠT ĐỘNG HÌNH THÀNH KIẾN THỨC.</w:t>
      </w:r>
    </w:p>
    <w:tbl>
      <w:tblPr>
        <w:tblW w:w="91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00"/>
        <w:gridCol w:w="2760"/>
        <w:gridCol w:w="3360"/>
      </w:tblGrid>
      <w:tr w:rsidR="00726CEB" w:rsidTr="00726CEB">
        <w:trPr>
          <w:trHeight w:val="283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6CEB" w:rsidRDefault="00726CEB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HĐ của giáo viên</w:t>
            </w:r>
          </w:p>
        </w:tc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6CEB" w:rsidRDefault="00726CEB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HĐ của học sinh</w:t>
            </w:r>
          </w:p>
        </w:tc>
        <w:tc>
          <w:tcPr>
            <w:tcW w:w="3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6CEB" w:rsidRDefault="00726CEB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Nội dung</w:t>
            </w:r>
          </w:p>
        </w:tc>
      </w:tr>
      <w:tr w:rsidR="00726CEB" w:rsidTr="00726CEB">
        <w:trPr>
          <w:trHeight w:val="309"/>
        </w:trPr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CEB" w:rsidRDefault="00726CEB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oạt động 1: </w:t>
            </w:r>
            <w:r>
              <w:rPr>
                <w:sz w:val="28"/>
                <w:szCs w:val="28"/>
              </w:rPr>
              <w:t>Tìm hiểu đồ dùng loại điện nhiệt</w:t>
            </w:r>
          </w:p>
          <w:p w:rsidR="00726CEB" w:rsidRDefault="00726CE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Y/ c HS đọc SGK trả lời câu hỏi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 xml:space="preserve">-? Dòng điện có những tác dụng gì ?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 xml:space="preserve">- Nhận xét .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 ?Đồ dùng loại điện nhiệt phụ thuộc vào tác dụng gì của dòng điện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Năng lượng đầu vào và đầu ra của đồ dùng điện nhiệt là gì 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 Nhận xét.Yêu cầu HS nêu nguyên lý làm việc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 xml:space="preserve">- Tìm hiểu điện trở dây ? Vì sao dây đốt nóng làm bằng chất có điện trở suất và chịu được nhiệt độ cao.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rPr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 Nhậ xét. Giảng thêm</w:t>
            </w:r>
          </w:p>
          <w:p w:rsidR="00726CEB" w:rsidRDefault="00726CEB">
            <w:pPr>
              <w:rPr>
                <w:sz w:val="28"/>
                <w:szCs w:val="28"/>
              </w:rPr>
            </w:pPr>
          </w:p>
          <w:p w:rsidR="00726CEB" w:rsidRDefault="00726CEB">
            <w:pPr>
              <w:rPr>
                <w:sz w:val="28"/>
                <w:szCs w:val="28"/>
              </w:rPr>
            </w:pPr>
          </w:p>
          <w:p w:rsidR="00726CEB" w:rsidRDefault="00726CEB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oạt động 2: </w:t>
            </w:r>
            <w:r>
              <w:rPr>
                <w:sz w:val="28"/>
                <w:szCs w:val="28"/>
              </w:rPr>
              <w:t>Tìm hiểu bàn là điện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 Yêu cầu HS quan sát hình 41.1 và 41,2 Hỏi?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Chức năng dây đốt nóng trong bàn là điện là gì 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Nhiệt độ của dây đốt nóng niken-crom là bao nhiêu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 Đế bàn là có chức năng gì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Nắp bàn là được làm bằng vật liệu gì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 xml:space="preserve"> - Nhận xét, cho HS chốt lại cấu tạo chính của bàn là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Nguyên lý làm việc của bàn là điện là gì ?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 Chốt lại nguyên lý làm việc của bàn là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Nêu số liệu kĩ thuật và ý nghĩa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</w:rPr>
            </w:pPr>
            <w:r>
              <w:rPr>
                <w:kern w:val="32"/>
                <w:sz w:val="28"/>
                <w:szCs w:val="28"/>
              </w:rPr>
              <w:t>-? Khi sử dụng bàn là điện cần chú ý điều gì ?</w:t>
            </w: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Nhận xét</w:t>
            </w:r>
          </w:p>
        </w:tc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HS phát biểu tác dụng nhiệt, từ, phát sáng, H</w:t>
            </w:r>
            <w:r>
              <w:rPr>
                <w:kern w:val="32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kern w:val="32"/>
                <w:sz w:val="28"/>
                <w:szCs w:val="28"/>
                <w:lang w:val="nl-NL"/>
              </w:rPr>
              <w:t>, sinh lý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Trả lời: tác dụng nhiệt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Năng lượng vào : Điện năng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 xml:space="preserve">- Năng lượng ra : </w:t>
            </w:r>
            <w:r>
              <w:rPr>
                <w:kern w:val="32"/>
                <w:sz w:val="28"/>
                <w:szCs w:val="28"/>
                <w:lang w:val="nl-NL"/>
              </w:rPr>
              <w:lastRenderedPageBreak/>
              <w:t>Nhiệt năng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Nêu nguyên lý làm việc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Chất có điện trở suất lớn, do điện trở suất tỷ lệ thuận với R, P, đảm bảo yêu cầu là nhiệt toả ra lớn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Lắng nghe. Ghi bài</w:t>
            </w: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HS quan sát tranh và trả lời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Trả lời: biến điện năng thành nhiệt năng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 xml:space="preserve">- Trả  lời : khoảng </w:t>
            </w:r>
            <w:smartTag w:uri="urn:schemas-microsoft-com:office:smarttags" w:element="metricconverter">
              <w:smartTagPr>
                <w:attr w:name="ProductID" w:val="10000C"/>
              </w:smartTagPr>
              <w:r>
                <w:rPr>
                  <w:kern w:val="32"/>
                  <w:sz w:val="28"/>
                  <w:szCs w:val="28"/>
                  <w:lang w:val="nl-NL"/>
                </w:rPr>
                <w:t>1000</w:t>
              </w:r>
              <w:r>
                <w:rPr>
                  <w:kern w:val="32"/>
                  <w:sz w:val="28"/>
                  <w:szCs w:val="28"/>
                  <w:vertAlign w:val="superscript"/>
                  <w:lang w:val="nl-NL"/>
                </w:rPr>
                <w:t>0</w:t>
              </w:r>
              <w:r>
                <w:rPr>
                  <w:kern w:val="32"/>
                  <w:sz w:val="28"/>
                  <w:szCs w:val="28"/>
                  <w:lang w:val="nl-NL"/>
                </w:rPr>
                <w:t>C</w:t>
              </w:r>
            </w:smartTag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Trả lời tích nhiệt, duy trì nhiệt độ cao khi là 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Đồng thép mạ Crom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Chốt lại cấu tạo của bàn là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HS phát biểu nguyên lý và ghi vào vở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HS xem tài liệu và thực tế trả lời</w:t>
            </w: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Đọc SGK. Nắm ý trả lời</w:t>
            </w: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3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lastRenderedPageBreak/>
              <w:t>I. Đồ dùng loại điện nhiệt</w:t>
            </w: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 xml:space="preserve">1.  Nguyên lý làm việc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Dựa vào tác dụng nhiệt của dòng điện chạy trong dây đốt nóng, biến điện năng thành nhiệt năng.</w:t>
            </w: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 xml:space="preserve">2. Dây đốt nóng </w:t>
            </w:r>
            <w:r>
              <w:rPr>
                <w:kern w:val="32"/>
                <w:sz w:val="28"/>
                <w:szCs w:val="28"/>
                <w:lang w:val="nl-NL"/>
              </w:rPr>
              <w:t xml:space="preserve">                       </w:t>
            </w:r>
          </w:p>
          <w:p w:rsidR="00726CEB" w:rsidRDefault="00726CEB">
            <w:pPr>
              <w:jc w:val="both"/>
              <w:rPr>
                <w:b/>
                <w:kern w:val="32"/>
                <w:sz w:val="28"/>
                <w:szCs w:val="28"/>
                <w:lang w:val="nl-NL"/>
              </w:rPr>
            </w:pPr>
            <w:r>
              <w:rPr>
                <w:b/>
                <w:kern w:val="32"/>
                <w:sz w:val="28"/>
                <w:szCs w:val="28"/>
                <w:lang w:val="nl-NL"/>
              </w:rPr>
              <w:t xml:space="preserve">a. Điện trở cảu dây đốt nóng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position w:val="-24"/>
                <w:sz w:val="28"/>
                <w:szCs w:val="28"/>
                <w:lang w:val="nl-NL"/>
              </w:rPr>
              <w:object w:dxaOrig="85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0.75pt" o:ole="">
                  <v:imagedata r:id="rId6" o:title=""/>
                </v:shape>
                <o:OLEObject Type="Embed" ProgID="Equation.DSMT4" ShapeID="_x0000_i1025" DrawAspect="Content" ObjectID="_1611933426" r:id="rId7"/>
              </w:object>
            </w:r>
            <w:r>
              <w:rPr>
                <w:kern w:val="32"/>
                <w:sz w:val="28"/>
                <w:szCs w:val="28"/>
                <w:lang w:val="nl-NL"/>
              </w:rPr>
              <w:t xml:space="preserve"> ( </w:t>
            </w:r>
            <w:r>
              <w:rPr>
                <w:kern w:val="32"/>
                <w:sz w:val="28"/>
                <w:szCs w:val="28"/>
                <w:lang w:val="nl-NL"/>
              </w:rPr>
              <w:sym w:font="Symbol" w:char="F057"/>
            </w:r>
            <w:r>
              <w:rPr>
                <w:kern w:val="32"/>
                <w:sz w:val="28"/>
                <w:szCs w:val="28"/>
                <w:lang w:val="nl-NL"/>
              </w:rPr>
              <w:t xml:space="preserve"> )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 xml:space="preserve">                                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b/>
                <w:kern w:val="32"/>
                <w:sz w:val="28"/>
                <w:szCs w:val="28"/>
                <w:lang w:val="nl-NL"/>
              </w:rPr>
              <w:t>b. Các yêu cầu kỹ thuật của dây đốt nóng</w:t>
            </w:r>
            <w:r>
              <w:rPr>
                <w:kern w:val="32"/>
                <w:sz w:val="28"/>
                <w:szCs w:val="28"/>
                <w:lang w:val="nl-NL"/>
              </w:rPr>
              <w:t xml:space="preserve"> </w:t>
            </w:r>
          </w:p>
          <w:p w:rsidR="00726CEB" w:rsidRDefault="00726CEB">
            <w:pPr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 xml:space="preserve">- Có điện trở suất lớn </w:t>
            </w:r>
            <w:r>
              <w:rPr>
                <w:kern w:val="32"/>
                <w:sz w:val="28"/>
                <w:szCs w:val="28"/>
                <w:lang w:val="nl-NL"/>
              </w:rPr>
              <w:sym w:font="Symbol" w:char="F072"/>
            </w:r>
            <w:r>
              <w:rPr>
                <w:kern w:val="32"/>
                <w:sz w:val="28"/>
                <w:szCs w:val="28"/>
                <w:lang w:val="nl-NL"/>
              </w:rPr>
              <w:t xml:space="preserve"> = 1,1.10</w:t>
            </w:r>
            <w:r>
              <w:rPr>
                <w:kern w:val="32"/>
                <w:sz w:val="28"/>
                <w:szCs w:val="28"/>
                <w:vertAlign w:val="superscript"/>
                <w:lang w:val="nl-NL"/>
              </w:rPr>
              <w:t>-6</w:t>
            </w:r>
            <w:r>
              <w:rPr>
                <w:kern w:val="32"/>
                <w:sz w:val="28"/>
                <w:szCs w:val="28"/>
                <w:lang w:val="nl-NL"/>
              </w:rPr>
              <w:t xml:space="preserve"> </w:t>
            </w:r>
            <w:r>
              <w:rPr>
                <w:kern w:val="32"/>
                <w:sz w:val="28"/>
                <w:szCs w:val="28"/>
                <w:lang w:val="nl-NL"/>
              </w:rPr>
              <w:sym w:font="Symbol" w:char="F057"/>
            </w:r>
            <w:r>
              <w:rPr>
                <w:kern w:val="32"/>
                <w:sz w:val="28"/>
                <w:szCs w:val="28"/>
                <w:lang w:val="nl-NL"/>
              </w:rPr>
              <w:t xml:space="preserve">, chịu nhiệt cao 1000 </w:t>
            </w:r>
            <w:r>
              <w:rPr>
                <w:kern w:val="32"/>
                <w:sz w:val="28"/>
                <w:szCs w:val="28"/>
                <w:lang w:val="nl-NL"/>
              </w:rPr>
              <w:sym w:font="Symbol" w:char="F0AE"/>
            </w:r>
            <w:r>
              <w:rPr>
                <w:kern w:val="32"/>
                <w:sz w:val="28"/>
                <w:szCs w:val="28"/>
                <w:lang w:val="nl-NL"/>
              </w:rPr>
              <w:t xml:space="preserve"> 1.100 </w:t>
            </w:r>
            <w:r>
              <w:rPr>
                <w:kern w:val="32"/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kern w:val="32"/>
                <w:sz w:val="28"/>
                <w:szCs w:val="28"/>
                <w:lang w:val="nl-NL"/>
              </w:rPr>
              <w:t>c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>II.  Bàn là điện</w:t>
            </w:r>
            <w:r>
              <w:rPr>
                <w:kern w:val="32"/>
                <w:sz w:val="28"/>
                <w:szCs w:val="28"/>
                <w:lang w:val="nl-NL"/>
              </w:rPr>
              <w:t xml:space="preserve">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>1. Cấu tạo</w:t>
            </w:r>
            <w:r>
              <w:rPr>
                <w:kern w:val="32"/>
                <w:sz w:val="28"/>
                <w:szCs w:val="28"/>
                <w:lang w:val="nl-NL"/>
              </w:rPr>
              <w:t xml:space="preserve">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Dây đốt nóng làm bằng Nikem crôm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Vỏ làm bằng gang hoặc hợp kim Al đánh bóng hợac mạ Crôm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Nắp làm bằng Cu, thép mạ Crôm hoặc nhựa chịu nhiệt.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Đèn tín hiệu, Rơ le nhiệt, núm điều chỉnh nhiệt độ.</w:t>
            </w: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>2. Nguyên lý làm việc</w:t>
            </w:r>
            <w:r>
              <w:rPr>
                <w:kern w:val="32"/>
                <w:sz w:val="28"/>
                <w:szCs w:val="28"/>
                <w:lang w:val="nl-NL"/>
              </w:rPr>
              <w:t xml:space="preserve"> 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kern w:val="32"/>
                <w:sz w:val="28"/>
                <w:szCs w:val="28"/>
                <w:lang w:val="nl-NL"/>
              </w:rPr>
              <w:t>- Khi dòng điện chạy qua dây đốt nóng toả nhiệt tích vào vào vỏ làm nóng bàn là.</w:t>
            </w:r>
          </w:p>
          <w:p w:rsidR="00726CEB" w:rsidRDefault="00726CEB">
            <w:pPr>
              <w:jc w:val="both"/>
              <w:rPr>
                <w:b/>
                <w:bCs/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>3. Các số liệu kĩ thuật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 xml:space="preserve">  </w:t>
            </w:r>
            <w:r>
              <w:rPr>
                <w:kern w:val="32"/>
                <w:sz w:val="28"/>
                <w:szCs w:val="28"/>
                <w:lang w:val="nl-NL"/>
              </w:rPr>
              <w:t>(SGK)</w:t>
            </w: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jc w:val="both"/>
              <w:rPr>
                <w:kern w:val="32"/>
                <w:sz w:val="28"/>
                <w:szCs w:val="28"/>
                <w:lang w:val="nl-NL"/>
              </w:rPr>
            </w:pPr>
          </w:p>
          <w:p w:rsidR="00726CEB" w:rsidRDefault="00726CEB">
            <w:pPr>
              <w:rPr>
                <w:b/>
                <w:bCs/>
                <w:kern w:val="32"/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 xml:space="preserve">4. Sử dụng </w:t>
            </w:r>
          </w:p>
          <w:p w:rsidR="00726CEB" w:rsidRDefault="00726CEB">
            <w:pPr>
              <w:rPr>
                <w:sz w:val="28"/>
                <w:szCs w:val="28"/>
                <w:lang w:val="nl-NL"/>
              </w:rPr>
            </w:pPr>
            <w:r>
              <w:rPr>
                <w:b/>
                <w:bCs/>
                <w:kern w:val="32"/>
                <w:sz w:val="28"/>
                <w:szCs w:val="28"/>
                <w:lang w:val="nl-NL"/>
              </w:rPr>
              <w:t xml:space="preserve"> </w:t>
            </w:r>
            <w:r>
              <w:rPr>
                <w:kern w:val="32"/>
                <w:sz w:val="28"/>
                <w:szCs w:val="28"/>
                <w:lang w:val="nl-NL"/>
              </w:rPr>
              <w:t>(SGK)</w:t>
            </w:r>
          </w:p>
        </w:tc>
      </w:tr>
    </w:tbl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lastRenderedPageBreak/>
        <w:tab/>
        <w:t>3. Củng cố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lastRenderedPageBreak/>
        <w:t>- Giáo viên hệ thống lại bài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2 HS đọc ghi nhớ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Còn thời gian yêu cầu HS trả lời các câu hỏi ở cuối bài.</w:t>
      </w:r>
    </w:p>
    <w:p w:rsidR="00726CEB" w:rsidRDefault="00726CEB" w:rsidP="00726CEB">
      <w:pPr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  <w:t>4. Dặn dò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Học bài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Xem trước bài 44</w:t>
      </w:r>
    </w:p>
    <w:p w:rsidR="00726CEB" w:rsidRDefault="00726CEB" w:rsidP="00726CEB">
      <w:pPr>
        <w:numPr>
          <w:ilvl w:val="0"/>
          <w:numId w:val="1"/>
        </w:num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Rút kinh nghiệm:</w:t>
      </w:r>
    </w:p>
    <w:p w:rsidR="00726CEB" w:rsidRDefault="00726CEB" w:rsidP="00726CEB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26CEB" w:rsidRDefault="00726CEB" w:rsidP="00726CEB">
      <w:pPr>
        <w:jc w:val="both"/>
        <w:rPr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726CEB" w:rsidRDefault="00726CEB" w:rsidP="00726CEB">
      <w:pPr>
        <w:jc w:val="center"/>
        <w:rPr>
          <w:b/>
          <w:sz w:val="28"/>
          <w:szCs w:val="28"/>
          <w:lang w:val="nl-NL"/>
        </w:rPr>
      </w:pPr>
    </w:p>
    <w:p w:rsidR="00FB53F6" w:rsidRDefault="00FB53F6">
      <w:bookmarkStart w:id="0" w:name="_GoBack"/>
      <w:bookmarkEnd w:id="0"/>
    </w:p>
    <w:sectPr w:rsidR="00FB53F6" w:rsidSect="001A6FD5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32D06"/>
    <w:multiLevelType w:val="hybridMultilevel"/>
    <w:tmpl w:val="6CD2453A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6CEB"/>
    <w:rsid w:val="001A6FD5"/>
    <w:rsid w:val="002B61F4"/>
    <w:rsid w:val="00361B36"/>
    <w:rsid w:val="003D137B"/>
    <w:rsid w:val="00424059"/>
    <w:rsid w:val="006F5DB4"/>
    <w:rsid w:val="00726CEB"/>
    <w:rsid w:val="00B879E7"/>
    <w:rsid w:val="00D165A8"/>
    <w:rsid w:val="00F95265"/>
    <w:rsid w:val="00FB5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26CE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26CE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395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73</Words>
  <Characters>326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19-02-17T11:29:00Z</dcterms:created>
  <dcterms:modified xsi:type="dcterms:W3CDTF">2019-02-17T11:31:00Z</dcterms:modified>
</cp:coreProperties>
</file>